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B37A4B" w14:textId="4CC390E7" w:rsidR="001A2609" w:rsidRPr="00422FE2" w:rsidRDefault="001A2609" w:rsidP="0024770C">
      <w:pPr>
        <w:pStyle w:val="basic"/>
        <w:jc w:val="right"/>
        <w:rPr>
          <w:b/>
        </w:rPr>
      </w:pPr>
      <w:r>
        <w:rPr>
          <w:b/>
          <w:noProof/>
          <w:lang w:eastAsia="en-CA"/>
        </w:rPr>
        <w:drawing>
          <wp:anchor distT="0" distB="0" distL="114300" distR="114300" simplePos="0" relativeHeight="251673600" behindDoc="0" locked="0" layoutInCell="1" allowOverlap="1" wp14:anchorId="2E3220A0" wp14:editId="541A56F7">
            <wp:simplePos x="0" y="0"/>
            <wp:positionH relativeFrom="column">
              <wp:posOffset>-109694</wp:posOffset>
            </wp:positionH>
            <wp:positionV relativeFrom="paragraph">
              <wp:posOffset>-41010</wp:posOffset>
            </wp:positionV>
            <wp:extent cx="340995" cy="220345"/>
            <wp:effectExtent l="0" t="0" r="1905" b="825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95" cy="220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770C" w:rsidRPr="0024770C">
        <w:rPr>
          <w:i/>
          <w:sz w:val="20"/>
          <w:szCs w:val="20"/>
        </w:rPr>
        <w:t xml:space="preserve"> </w:t>
      </w:r>
      <w:r w:rsidR="00DB7DB0">
        <w:rPr>
          <w:i/>
          <w:color w:val="808080" w:themeColor="background1" w:themeShade="80"/>
          <w:sz w:val="20"/>
          <w:szCs w:val="20"/>
        </w:rPr>
        <w:t>MCR3U</w:t>
      </w:r>
      <w:bookmarkStart w:id="0" w:name="_GoBack"/>
      <w:bookmarkEnd w:id="0"/>
    </w:p>
    <w:p w14:paraId="16673BAE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1169510A" w14:textId="77777777" w:rsidR="00A63B74" w:rsidRDefault="00A63B74" w:rsidP="00A63B74">
      <w:pPr>
        <w:pStyle w:val="basic"/>
        <w:rPr>
          <w:sz w:val="18"/>
          <w:szCs w:val="18"/>
        </w:rPr>
      </w:pPr>
    </w:p>
    <w:p w14:paraId="1056A369" w14:textId="77777777" w:rsidR="00A63B74" w:rsidRPr="000B6CDF" w:rsidRDefault="00622F24" w:rsidP="00A63B74">
      <w:pPr>
        <w:pStyle w:val="basic"/>
        <w:rPr>
          <w:b/>
          <w:color w:val="0070C0"/>
          <w:sz w:val="36"/>
          <w:szCs w:val="36"/>
        </w:rPr>
      </w:pPr>
      <w:r w:rsidRPr="000B6CDF">
        <w:rPr>
          <w:b/>
          <w:color w:val="0070C0"/>
          <w:sz w:val="36"/>
          <w:szCs w:val="36"/>
        </w:rPr>
        <w:t>Chapter 1</w:t>
      </w:r>
      <w:r w:rsidR="00B9138D" w:rsidRPr="000B6CDF">
        <w:rPr>
          <w:b/>
          <w:color w:val="0070C0"/>
          <w:sz w:val="36"/>
          <w:szCs w:val="36"/>
        </w:rPr>
        <w:t xml:space="preserve"> – </w:t>
      </w:r>
      <w:r w:rsidRPr="000B6CDF">
        <w:rPr>
          <w:b/>
          <w:color w:val="0070C0"/>
          <w:sz w:val="36"/>
          <w:szCs w:val="36"/>
        </w:rPr>
        <w:t>Introduction to Functions</w:t>
      </w:r>
    </w:p>
    <w:p w14:paraId="66C79E27" w14:textId="77777777" w:rsidR="00B9138D" w:rsidRDefault="009C379D" w:rsidP="00E63077">
      <w:pPr>
        <w:pStyle w:val="basic"/>
      </w:pPr>
      <w:r>
        <w:rPr>
          <w:b/>
          <w:sz w:val="28"/>
          <w:szCs w:val="28"/>
        </w:rPr>
        <w:t>1.5</w:t>
      </w:r>
      <w:r w:rsidR="00E63077" w:rsidRPr="00EA2D94">
        <w:rPr>
          <w:b/>
          <w:sz w:val="28"/>
          <w:szCs w:val="28"/>
        </w:rPr>
        <w:t xml:space="preserve">: </w:t>
      </w:r>
      <w:r>
        <w:rPr>
          <w:b/>
          <w:sz w:val="28"/>
          <w:szCs w:val="28"/>
        </w:rPr>
        <w:t>Inverses of Functions</w:t>
      </w:r>
    </w:p>
    <w:p w14:paraId="130B220D" w14:textId="77777777" w:rsidR="00B9138D" w:rsidRPr="00A63B74" w:rsidRDefault="00B9138D" w:rsidP="00A63B74">
      <w:pPr>
        <w:pStyle w:val="basic"/>
      </w:pPr>
    </w:p>
    <w:p w14:paraId="2D260512" w14:textId="77777777" w:rsidR="00422FE2" w:rsidRDefault="00C42382" w:rsidP="00EA2D94">
      <w:pPr>
        <w:pStyle w:val="basic"/>
      </w:pPr>
      <w:r w:rsidRPr="00CE728A">
        <w:rPr>
          <w:b/>
        </w:rPr>
        <w:t>Definition 1.5.1</w:t>
      </w:r>
      <w:r w:rsidR="00CE728A">
        <w:t xml:space="preserve"> (</w:t>
      </w:r>
      <w:r w:rsidR="00CE728A" w:rsidRPr="00CE728A">
        <w:rPr>
          <w:i/>
        </w:rPr>
        <w:t>very rough definition!</w:t>
      </w:r>
      <w:r w:rsidR="00CE728A">
        <w:t>)</w:t>
      </w:r>
    </w:p>
    <w:p w14:paraId="269D4DCB" w14:textId="77777777" w:rsidR="00AA2409" w:rsidRDefault="00C42382" w:rsidP="00EA2D94">
      <w:pPr>
        <w:pStyle w:val="basic"/>
      </w:pPr>
      <w:r>
        <w:tab/>
        <w:t xml:space="preserve">Given a function </w:t>
      </w:r>
      <w:r w:rsidRPr="00C42382">
        <w:rPr>
          <w:position w:val="-10"/>
        </w:rPr>
        <w:object w:dxaOrig="540" w:dyaOrig="320" w14:anchorId="11872E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pt" o:ole="">
            <v:imagedata r:id="rId8" o:title=""/>
          </v:shape>
          <o:OLEObject Type="Embed" ProgID="Equation.DSMT4" ShapeID="_x0000_i1025" DrawAspect="Content" ObjectID="_1581314158" r:id="rId9"/>
        </w:object>
      </w:r>
      <w:r w:rsidR="00CE728A">
        <w:t>,</w:t>
      </w:r>
      <w:r>
        <w:t xml:space="preserve"> </w:t>
      </w:r>
      <w:r w:rsidR="00CE728A">
        <w:t xml:space="preserve">the inverse of the function (which we write as </w:t>
      </w:r>
      <w:r w:rsidR="00CE728A" w:rsidRPr="00CE728A">
        <w:rPr>
          <w:position w:val="-10"/>
        </w:rPr>
        <w:object w:dxaOrig="700" w:dyaOrig="360" w14:anchorId="0A0DE120">
          <v:shape id="_x0000_i1026" type="#_x0000_t75" style="width:35pt;height:18pt" o:ole="">
            <v:imagedata r:id="rId10" o:title=""/>
          </v:shape>
          <o:OLEObject Type="Embed" ProgID="Equation.DSMT4" ShapeID="_x0000_i1026" DrawAspect="Content" ObjectID="_1581314159" r:id="rId11"/>
        </w:object>
      </w:r>
      <w:r w:rsidR="00CE728A">
        <w:t xml:space="preserve">) can be </w:t>
      </w:r>
      <w:r w:rsidR="00CE728A">
        <w:tab/>
        <w:t>considered to “</w:t>
      </w:r>
      <w:r w:rsidR="00CE728A" w:rsidRPr="00CE728A">
        <w:rPr>
          <w:b/>
          <w:color w:val="FF0000"/>
        </w:rPr>
        <w:t>undo</w:t>
      </w:r>
      <w:r w:rsidR="00CE728A">
        <w:t xml:space="preserve">” what </w:t>
      </w:r>
      <w:r w:rsidR="00CE728A" w:rsidRPr="00CE728A">
        <w:rPr>
          <w:position w:val="-10"/>
        </w:rPr>
        <w:object w:dxaOrig="540" w:dyaOrig="320" w14:anchorId="518238F4">
          <v:shape id="_x0000_i1027" type="#_x0000_t75" style="width:27pt;height:16pt" o:ole="">
            <v:imagedata r:id="rId12" o:title=""/>
          </v:shape>
          <o:OLEObject Type="Embed" ProgID="Equation.DSMT4" ShapeID="_x0000_i1027" DrawAspect="Content" ObjectID="_1581314160" r:id="rId13"/>
        </w:object>
      </w:r>
      <w:r w:rsidR="00CE728A">
        <w:t xml:space="preserve"> originally did. </w:t>
      </w:r>
    </w:p>
    <w:p w14:paraId="7BBE3ECE" w14:textId="77777777" w:rsidR="00AA2409" w:rsidRDefault="00AA2409" w:rsidP="00EA2D94">
      <w:pPr>
        <w:pStyle w:val="basic"/>
      </w:pPr>
    </w:p>
    <w:p w14:paraId="4C7C71C7" w14:textId="77777777" w:rsidR="00AA2409" w:rsidRDefault="00AA2409" w:rsidP="00EA2D94">
      <w:pPr>
        <w:pStyle w:val="basic"/>
      </w:pPr>
      <w:r>
        <w:t xml:space="preserve">Consider the </w:t>
      </w:r>
      <w:r w:rsidRPr="000B6CDF">
        <w:rPr>
          <w:b/>
          <w:color w:val="C00000"/>
        </w:rPr>
        <w:t>Arrow Diagrams</w:t>
      </w:r>
      <w:r>
        <w:t>:</w:t>
      </w:r>
    </w:p>
    <w:p w14:paraId="5D25AC65" w14:textId="77777777" w:rsidR="00AA2409" w:rsidRDefault="00AA2409" w:rsidP="00EA2D94">
      <w:pPr>
        <w:pStyle w:val="basic"/>
      </w:pPr>
    </w:p>
    <w:p w14:paraId="09537503" w14:textId="77777777" w:rsidR="00AA2409" w:rsidRDefault="00AA2409" w:rsidP="00AA2409">
      <w:pPr>
        <w:pStyle w:val="basic"/>
      </w:pPr>
    </w:p>
    <w:p w14:paraId="61BCB128" w14:textId="77777777" w:rsidR="00AA2409" w:rsidRDefault="00AA2409" w:rsidP="00AA2409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CFC88D" wp14:editId="3D4D8FE1">
                <wp:simplePos x="0" y="0"/>
                <wp:positionH relativeFrom="column">
                  <wp:posOffset>2146300</wp:posOffset>
                </wp:positionH>
                <wp:positionV relativeFrom="paragraph">
                  <wp:posOffset>90805</wp:posOffset>
                </wp:positionV>
                <wp:extent cx="1117600" cy="1790700"/>
                <wp:effectExtent l="0" t="0" r="25400" b="1905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0" cy="17907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EE1836F" id="Oval 4" o:spid="_x0000_s1026" style="position:absolute;margin-left:169pt;margin-top:7.15pt;width:88pt;height:141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" filled="f" strokecolor="red" strokeweight="2pt"/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3958F97" wp14:editId="7BB2806C">
                <wp:simplePos x="0" y="0"/>
                <wp:positionH relativeFrom="column">
                  <wp:posOffset>3695700</wp:posOffset>
                </wp:positionH>
                <wp:positionV relativeFrom="paragraph">
                  <wp:posOffset>103505</wp:posOffset>
                </wp:positionV>
                <wp:extent cx="1117600" cy="1790700"/>
                <wp:effectExtent l="0" t="0" r="25400" b="1905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0" cy="17907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01570EA" id="Oval 5" o:spid="_x0000_s1026" style="position:absolute;margin-left:291pt;margin-top:8.15pt;width:88pt;height:14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" filled="f" strokecolor="red" strokeweight="2pt"/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9F5B702" wp14:editId="327A804C">
                <wp:simplePos x="0" y="0"/>
                <wp:positionH relativeFrom="column">
                  <wp:posOffset>-101600</wp:posOffset>
                </wp:positionH>
                <wp:positionV relativeFrom="paragraph">
                  <wp:posOffset>27305</wp:posOffset>
                </wp:positionV>
                <wp:extent cx="1117600" cy="1790700"/>
                <wp:effectExtent l="0" t="0" r="25400" b="19050"/>
                <wp:wrapSquare wrapText="bothSides"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0" cy="17907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8CB95DE" id="Oval 2" o:spid="_x0000_s1026" style="position:absolute;margin-left:-8pt;margin-top:2.15pt;width:88pt;height:14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" filled="f" strokecolor="#00b050" strokeweight="2pt">
                <w10:wrap type="square"/>
              </v:oval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98C2C5" wp14:editId="1F74CD45">
                <wp:simplePos x="0" y="0"/>
                <wp:positionH relativeFrom="column">
                  <wp:posOffset>1562100</wp:posOffset>
                </wp:positionH>
                <wp:positionV relativeFrom="paragraph">
                  <wp:posOffset>27305</wp:posOffset>
                </wp:positionV>
                <wp:extent cx="1117600" cy="1790700"/>
                <wp:effectExtent l="0" t="0" r="25400" b="19050"/>
                <wp:wrapSquare wrapText="bothSides"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0" cy="17907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AFA023" id="Oval 3" o:spid="_x0000_s1026" style="position:absolute;margin-left:123pt;margin-top:2.15pt;width:88pt;height:14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" filled="f" strokecolor="#00b050" strokeweight="2pt">
                <w10:wrap type="square"/>
              </v:oval>
            </w:pict>
          </mc:Fallback>
        </mc:AlternateContent>
      </w:r>
    </w:p>
    <w:p w14:paraId="1EE526CC" w14:textId="77777777" w:rsidR="00AA2409" w:rsidRDefault="00AA2409" w:rsidP="00EA2D94">
      <w:pPr>
        <w:pStyle w:val="basic"/>
      </w:pPr>
    </w:p>
    <w:p w14:paraId="580E1CBA" w14:textId="77777777" w:rsidR="00AA2409" w:rsidRDefault="00AA2409" w:rsidP="00EA2D94">
      <w:pPr>
        <w:pStyle w:val="basic"/>
      </w:pPr>
    </w:p>
    <w:p w14:paraId="3070E363" w14:textId="77777777" w:rsidR="00AA2409" w:rsidRDefault="00AA2409" w:rsidP="00EA2D94">
      <w:pPr>
        <w:pStyle w:val="basic"/>
      </w:pPr>
    </w:p>
    <w:p w14:paraId="75D0224E" w14:textId="77777777" w:rsidR="00AA2409" w:rsidRDefault="00AA2409" w:rsidP="00EA2D94">
      <w:pPr>
        <w:pStyle w:val="basic"/>
      </w:pPr>
    </w:p>
    <w:p w14:paraId="4CC10644" w14:textId="77777777" w:rsidR="00AA2409" w:rsidRDefault="00AA2409" w:rsidP="00EA2D94">
      <w:pPr>
        <w:pStyle w:val="basic"/>
      </w:pPr>
    </w:p>
    <w:p w14:paraId="241A4954" w14:textId="77777777" w:rsidR="00AA2409" w:rsidRDefault="00AA2409" w:rsidP="00EA2D94">
      <w:pPr>
        <w:pStyle w:val="basic"/>
      </w:pPr>
    </w:p>
    <w:p w14:paraId="1F7BE134" w14:textId="77777777" w:rsidR="00AA2409" w:rsidRDefault="00AA2409" w:rsidP="00EA2D94">
      <w:pPr>
        <w:pStyle w:val="basic"/>
      </w:pPr>
    </w:p>
    <w:p w14:paraId="6E7B3884" w14:textId="77777777" w:rsidR="00AA2409" w:rsidRDefault="00AA2409" w:rsidP="00EA2D94">
      <w:pPr>
        <w:pStyle w:val="basic"/>
      </w:pPr>
    </w:p>
    <w:p w14:paraId="08341BBD" w14:textId="77777777" w:rsidR="00AA2409" w:rsidRDefault="00AA2409" w:rsidP="00EA2D94">
      <w:pPr>
        <w:pStyle w:val="basic"/>
      </w:pPr>
    </w:p>
    <w:p w14:paraId="5218D7D5" w14:textId="77777777" w:rsidR="00AA2409" w:rsidRDefault="00AA2409" w:rsidP="00EA2D94">
      <w:pPr>
        <w:pStyle w:val="basic"/>
      </w:pPr>
    </w:p>
    <w:p w14:paraId="1E1CECBC" w14:textId="77777777" w:rsidR="00AA2409" w:rsidRDefault="00AA2409" w:rsidP="00EA2D94">
      <w:pPr>
        <w:pStyle w:val="basic"/>
      </w:pPr>
    </w:p>
    <w:p w14:paraId="56B2A06B" w14:textId="77777777" w:rsidR="000B6CDF" w:rsidRDefault="000B6CDF" w:rsidP="00EA2D94">
      <w:pPr>
        <w:pStyle w:val="basic"/>
      </w:pPr>
    </w:p>
    <w:p w14:paraId="1DC10496" w14:textId="77777777" w:rsidR="00AA2409" w:rsidRDefault="00AA2409" w:rsidP="00EA2D94">
      <w:pPr>
        <w:pStyle w:val="basic"/>
      </w:pPr>
    </w:p>
    <w:p w14:paraId="10D9AE8F" w14:textId="77777777" w:rsidR="00AA2409" w:rsidRDefault="00AA2409" w:rsidP="00EA2D94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EF39167" wp14:editId="411E053E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5257800" cy="2082800"/>
                <wp:effectExtent l="0" t="0" r="19050" b="12700"/>
                <wp:wrapSquare wrapText="bothSides"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2082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408468" w14:textId="77777777" w:rsidR="00AA2409" w:rsidRPr="00AA2409" w:rsidRDefault="00AA2409" w:rsidP="00AA2409">
                            <w:pPr>
                              <w:jc w:val="center"/>
                              <w:rPr>
                                <w:b/>
                                <w:outline/>
                                <w:color w:val="C0504D" w:themeColor="accent2"/>
                                <w:sz w:val="72"/>
                                <w:szCs w:val="72"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17995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AA2409">
                              <w:rPr>
                                <w:b/>
                                <w:outline/>
                                <w:color w:val="C0504D" w:themeColor="accent2"/>
                                <w:sz w:val="72"/>
                                <w:szCs w:val="72"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17995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  <w:t>Big Ide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EF3916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0;width:414pt;height:164pt;z-index:25166540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">
                <v:textbox>
                  <w:txbxContent>
                    <w:p w14:paraId="61408468" w14:textId="77777777" w:rsidR="00AA2409" w:rsidRPr="00AA2409" w:rsidRDefault="00AA2409" w:rsidP="00AA2409">
                      <w:pPr>
                        <w:jc w:val="center"/>
                        <w:rPr>
                          <w:b/>
                          <w:outline/>
                          <w:color w:val="C0504D" w:themeColor="accent2"/>
                          <w:sz w:val="72"/>
                          <w:szCs w:val="72"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17995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</w:pPr>
                      <w:r w:rsidRPr="00AA2409">
                        <w:rPr>
                          <w:b/>
                          <w:outline/>
                          <w:color w:val="C0504D" w:themeColor="accent2"/>
                          <w:sz w:val="72"/>
                          <w:szCs w:val="72"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17995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  <w:t>Big Ide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A0A630B" w14:textId="77777777" w:rsidR="0024770C" w:rsidRDefault="0024770C" w:rsidP="00F6668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B864E39" w14:textId="77777777" w:rsidR="00F66683" w:rsidRDefault="00F66683" w:rsidP="00F6668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Example 1.5</w:t>
      </w:r>
      <w:r w:rsidRPr="003E34AC">
        <w:rPr>
          <w:rFonts w:ascii="Times New Roman" w:hAnsi="Times New Roman" w:cs="Times New Roman"/>
          <w:b/>
          <w:sz w:val="24"/>
          <w:szCs w:val="24"/>
        </w:rPr>
        <w:t>.1</w:t>
      </w:r>
    </w:p>
    <w:p w14:paraId="7A73C781" w14:textId="77777777" w:rsidR="00F66683" w:rsidRDefault="00F66683" w:rsidP="00F6668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Given the graph of </w:t>
      </w:r>
      <w:r w:rsidRPr="00181C15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37BBF9C9">
          <v:shape id="_x0000_i1028" type="#_x0000_t75" style="width:27.1pt;height:15.9pt" o:ole="">
            <v:imagedata r:id="rId14" o:title=""/>
          </v:shape>
          <o:OLEObject Type="Embed" ProgID="Equation.DSMT4" ShapeID="_x0000_i1028" DrawAspect="Content" ObjectID="_1581314161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determine: </w:t>
      </w:r>
      <w:r w:rsidRPr="00181C15">
        <w:rPr>
          <w:rFonts w:ascii="Times New Roman" w:hAnsi="Times New Roman" w:cs="Times New Roman"/>
          <w:position w:val="-18"/>
          <w:sz w:val="24"/>
          <w:szCs w:val="24"/>
        </w:rPr>
        <w:object w:dxaOrig="2500" w:dyaOrig="440" w14:anchorId="416A5AD4">
          <v:shape id="_x0000_i1029" type="#_x0000_t75" style="width:125.25pt;height:22.45pt" o:ole="">
            <v:imagedata r:id="rId16" o:title=""/>
          </v:shape>
          <o:OLEObject Type="Embed" ProgID="Equation.DSMT4" ShapeID="_x0000_i1029" DrawAspect="Content" ObjectID="_1581314162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46B9A828" w14:textId="77777777" w:rsidR="00F66683" w:rsidRDefault="0082686C" w:rsidP="00F66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F66683" w:rsidRPr="00181C15">
        <w:rPr>
          <w:rFonts w:ascii="Times New Roman" w:hAnsi="Times New Roman" w:cs="Times New Roman"/>
          <w:position w:val="-14"/>
          <w:sz w:val="24"/>
          <w:szCs w:val="24"/>
        </w:rPr>
        <w:object w:dxaOrig="3159" w:dyaOrig="400" w14:anchorId="282B4372">
          <v:shape id="_x0000_i1030" type="#_x0000_t75" style="width:158.1pt;height:19.65pt" o:ole="">
            <v:imagedata r:id="rId18" o:title=""/>
          </v:shape>
          <o:OLEObject Type="Embed" ProgID="Equation.DSMT4" ShapeID="_x0000_i1030" DrawAspect="Content" ObjectID="_1581314163" r:id="rId19"/>
        </w:object>
      </w:r>
      <w:r w:rsidR="00F6668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. Is </w:t>
      </w:r>
      <w:r w:rsidRPr="0082686C">
        <w:rPr>
          <w:rFonts w:ascii="Times New Roman" w:hAnsi="Times New Roman" w:cs="Times New Roman"/>
          <w:position w:val="-10"/>
          <w:sz w:val="24"/>
          <w:szCs w:val="24"/>
        </w:rPr>
        <w:object w:dxaOrig="700" w:dyaOrig="360" w14:anchorId="1EC72A62">
          <v:shape id="_x0000_i1031" type="#_x0000_t75" style="width:34.6pt;height:17.75pt" o:ole="">
            <v:imagedata r:id="rId20" o:title=""/>
          </v:shape>
          <o:OLEObject Type="Embed" ProgID="Equation.DSMT4" ShapeID="_x0000_i1031" DrawAspect="Content" ObjectID="_1581314164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a function?</w:t>
      </w:r>
    </w:p>
    <w:p w14:paraId="5B74EFF4" w14:textId="77777777" w:rsidR="00AA2409" w:rsidRDefault="00AA2409" w:rsidP="00EA2D94">
      <w:pPr>
        <w:pStyle w:val="basic"/>
      </w:pPr>
    </w:p>
    <w:p w14:paraId="30265349" w14:textId="77777777" w:rsidR="00AA2409" w:rsidRDefault="00AA2409" w:rsidP="00EA2D94">
      <w:pPr>
        <w:pStyle w:val="basic"/>
      </w:pPr>
    </w:p>
    <w:p w14:paraId="4955E3B9" w14:textId="77777777" w:rsidR="00F66683" w:rsidRDefault="00F66683" w:rsidP="00EA2D94">
      <w:pPr>
        <w:pStyle w:val="basic"/>
      </w:pPr>
    </w:p>
    <w:p w14:paraId="7F0DFFA1" w14:textId="77777777" w:rsidR="00F66683" w:rsidRDefault="00F66683" w:rsidP="00EA2D94">
      <w:pPr>
        <w:pStyle w:val="basic"/>
      </w:pPr>
    </w:p>
    <w:p w14:paraId="5714B202" w14:textId="77777777" w:rsidR="00F66683" w:rsidRDefault="00F66683" w:rsidP="00EA2D94">
      <w:pPr>
        <w:pStyle w:val="basic"/>
      </w:pPr>
    </w:p>
    <w:p w14:paraId="4FFDCD91" w14:textId="77777777" w:rsidR="00F66683" w:rsidRDefault="00F66683" w:rsidP="00EA2D94">
      <w:pPr>
        <w:pStyle w:val="basic"/>
      </w:pPr>
    </w:p>
    <w:p w14:paraId="56C42185" w14:textId="77777777" w:rsidR="00F66683" w:rsidRDefault="00F66683" w:rsidP="00EA2D94">
      <w:pPr>
        <w:pStyle w:val="basic"/>
      </w:pPr>
    </w:p>
    <w:p w14:paraId="3D46D018" w14:textId="77777777" w:rsidR="00F66683" w:rsidRDefault="00F66683" w:rsidP="00EA2D94">
      <w:pPr>
        <w:pStyle w:val="basic"/>
      </w:pPr>
    </w:p>
    <w:p w14:paraId="60AA0E52" w14:textId="77777777" w:rsidR="00F66683" w:rsidRDefault="00F66683" w:rsidP="00EA2D94">
      <w:pPr>
        <w:pStyle w:val="basic"/>
      </w:pPr>
    </w:p>
    <w:p w14:paraId="76F44550" w14:textId="77777777" w:rsidR="00164963" w:rsidRPr="006948C1" w:rsidRDefault="00164963" w:rsidP="00164963">
      <w:pPr>
        <w:jc w:val="center"/>
        <w:rPr>
          <w:rFonts w:ascii="Times New Roman" w:hAnsi="Times New Roman" w:cs="Times New Roman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6948C1">
        <w:rPr>
          <w:rFonts w:ascii="Times New Roman" w:hAnsi="Times New Roman" w:cs="Times New Roman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Determining the Inverse of a Function</w:t>
      </w:r>
    </w:p>
    <w:p w14:paraId="141412FD" w14:textId="77777777" w:rsidR="00164963" w:rsidRDefault="00164963" w:rsidP="0071071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can determine the inverse of some given function in either of two ways: Graphically and Algebraically. </w:t>
      </w:r>
    </w:p>
    <w:p w14:paraId="61293060" w14:textId="77777777" w:rsidR="00164963" w:rsidRDefault="0071071A" w:rsidP="00164963">
      <w:pPr>
        <w:rPr>
          <w:rFonts w:ascii="Times New Roman" w:hAnsi="Times New Roman" w:cs="Times New Roman"/>
          <w:sz w:val="24"/>
          <w:szCs w:val="24"/>
        </w:rPr>
      </w:pPr>
      <w:r w:rsidRPr="00C14EC6"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 wp14:anchorId="59B1AD65" wp14:editId="1055D396">
                <wp:simplePos x="0" y="0"/>
                <wp:positionH relativeFrom="margin">
                  <wp:posOffset>3860165</wp:posOffset>
                </wp:positionH>
                <wp:positionV relativeFrom="margin">
                  <wp:posOffset>3749675</wp:posOffset>
                </wp:positionV>
                <wp:extent cx="2436495" cy="1706880"/>
                <wp:effectExtent l="19050" t="19050" r="20955" b="12065"/>
                <wp:wrapSquare wrapText="bothSides"/>
                <wp:docPr id="4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21600000">
                          <a:off x="0" y="0"/>
                          <a:ext cx="2436495" cy="170688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76A6CC9" w14:textId="77777777" w:rsidR="00164963" w:rsidRDefault="00164963" w:rsidP="00164963">
                            <w:pPr>
                              <w:jc w:val="center"/>
                              <w:rPr>
                                <w:i/>
                                <w:iC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7F7F7F" w:themeColor="text1" w:themeTint="80"/>
                                <w:sz w:val="24"/>
                              </w:rPr>
                              <w:t>Note: Finding a function inverse graphically is not a very useful method, but it can be instructive.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B1AD65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2" o:spid="_x0000_s1027" type="#_x0000_t185" style="position:absolute;margin-left:303.95pt;margin-top:295.25pt;width:191.85pt;height:134.4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" o:allowincell="f" adj="1739" fillcolor="#943634" strokecolor="#9bbb59" strokeweight="3pt">
                <v:shadow color="#5d7035" offset="1pt,1pt"/>
                <v:textbox style="mso-fit-shape-to-text:t" inset="3.6pt,,3.6pt">
                  <w:txbxContent>
                    <w:p w14:paraId="276A6CC9" w14:textId="77777777" w:rsidR="00164963" w:rsidRDefault="00164963" w:rsidP="00164963">
                      <w:pPr>
                        <w:jc w:val="center"/>
                        <w:rPr>
                          <w:i/>
                          <w:iC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i/>
                          <w:iCs/>
                          <w:color w:val="7F7F7F" w:themeColor="text1" w:themeTint="80"/>
                          <w:sz w:val="24"/>
                        </w:rPr>
                        <w:t>Note: Finding a function inverse graphically is not a very useful method, but it can be instructive.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0431C31F" w14:textId="77777777" w:rsidR="00164963" w:rsidRDefault="00164963" w:rsidP="00164963">
      <w:pPr>
        <w:rPr>
          <w:rFonts w:ascii="Times New Roman" w:hAnsi="Times New Roman" w:cs="Times New Roman"/>
          <w:b/>
          <w:sz w:val="28"/>
          <w:szCs w:val="28"/>
        </w:rPr>
      </w:pPr>
      <w:r w:rsidRPr="00C14EC6">
        <w:rPr>
          <w:rFonts w:ascii="Times New Roman" w:hAnsi="Times New Roman" w:cs="Times New Roman"/>
          <w:b/>
          <w:sz w:val="28"/>
          <w:szCs w:val="28"/>
        </w:rPr>
        <w:t>Function Inverses Graphically</w:t>
      </w:r>
    </w:p>
    <w:p w14:paraId="0417337D" w14:textId="77777777" w:rsidR="00164963" w:rsidRDefault="00164963" w:rsidP="00164963">
      <w:pPr>
        <w:rPr>
          <w:rFonts w:ascii="Times New Roman" w:hAnsi="Times New Roman" w:cs="Times New Roman"/>
          <w:b/>
          <w:sz w:val="28"/>
          <w:szCs w:val="28"/>
        </w:rPr>
      </w:pPr>
    </w:p>
    <w:p w14:paraId="091EF0DF" w14:textId="77777777" w:rsidR="00164963" w:rsidRDefault="00164963" w:rsidP="00164963">
      <w:pPr>
        <w:rPr>
          <w:rFonts w:ascii="Times New Roman" w:hAnsi="Times New Roman" w:cs="Times New Roman"/>
          <w:b/>
          <w:sz w:val="28"/>
          <w:szCs w:val="28"/>
        </w:rPr>
      </w:pPr>
    </w:p>
    <w:p w14:paraId="030B3FCE" w14:textId="77777777" w:rsidR="00164963" w:rsidRPr="00C14EC6" w:rsidRDefault="00164963" w:rsidP="0016496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40"/>
          <w:szCs w:val="40"/>
          <w:lang w:eastAsia="en-CA"/>
        </w:rPr>
        <w:drawing>
          <wp:anchor distT="0" distB="0" distL="114300" distR="114300" simplePos="0" relativeHeight="251669504" behindDoc="0" locked="0" layoutInCell="1" allowOverlap="1" wp14:anchorId="47A2D771" wp14:editId="4D2FDB7F">
            <wp:simplePos x="0" y="0"/>
            <wp:positionH relativeFrom="column">
              <wp:posOffset>3397250</wp:posOffset>
            </wp:positionH>
            <wp:positionV relativeFrom="paragraph">
              <wp:posOffset>47625</wp:posOffset>
            </wp:positionV>
            <wp:extent cx="2794000" cy="2768600"/>
            <wp:effectExtent l="0" t="0" r="635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276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40"/>
          <w:szCs w:val="40"/>
          <w:lang w:eastAsia="en-CA"/>
        </w:rPr>
        <w:drawing>
          <wp:anchor distT="0" distB="0" distL="114300" distR="114300" simplePos="0" relativeHeight="251668480" behindDoc="0" locked="0" layoutInCell="1" allowOverlap="1" wp14:anchorId="400481FC" wp14:editId="07FB7B24">
            <wp:simplePos x="0" y="0"/>
            <wp:positionH relativeFrom="column">
              <wp:posOffset>-114300</wp:posOffset>
            </wp:positionH>
            <wp:positionV relativeFrom="paragraph">
              <wp:posOffset>47625</wp:posOffset>
            </wp:positionV>
            <wp:extent cx="2794000" cy="2768600"/>
            <wp:effectExtent l="0" t="0" r="6350" b="0"/>
            <wp:wrapSquare wrapText="bothSides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276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9B7C6E" w14:textId="77777777" w:rsidR="00164963" w:rsidRDefault="00164963" w:rsidP="00164963">
      <w:pPr>
        <w:rPr>
          <w:rFonts w:ascii="Times New Roman" w:hAnsi="Times New Roman" w:cs="Times New Roman"/>
          <w:sz w:val="24"/>
          <w:szCs w:val="24"/>
        </w:rPr>
      </w:pPr>
    </w:p>
    <w:p w14:paraId="25016374" w14:textId="77777777" w:rsidR="00164963" w:rsidRDefault="00164963" w:rsidP="00164963">
      <w:pPr>
        <w:rPr>
          <w:rFonts w:ascii="Symbol" w:hAnsi="Symbol" w:cs="Times New Roman"/>
          <w:sz w:val="24"/>
          <w:szCs w:val="24"/>
        </w:rPr>
      </w:pPr>
    </w:p>
    <w:p w14:paraId="41511B4D" w14:textId="77777777" w:rsidR="00164963" w:rsidRDefault="00164963" w:rsidP="00164963">
      <w:pPr>
        <w:rPr>
          <w:rFonts w:ascii="Times New Roman" w:hAnsi="Times New Roman" w:cs="Times New Roman"/>
          <w:sz w:val="24"/>
          <w:szCs w:val="24"/>
        </w:rPr>
      </w:pPr>
    </w:p>
    <w:p w14:paraId="5F9141B9" w14:textId="77777777" w:rsidR="00164963" w:rsidRDefault="00164963" w:rsidP="00164963">
      <w:pPr>
        <w:rPr>
          <w:rFonts w:ascii="Times New Roman" w:hAnsi="Times New Roman" w:cs="Times New Roman"/>
          <w:sz w:val="24"/>
          <w:szCs w:val="24"/>
        </w:rPr>
      </w:pPr>
    </w:p>
    <w:p w14:paraId="62932D7F" w14:textId="77777777" w:rsidR="00164963" w:rsidRDefault="00164963" w:rsidP="00164963">
      <w:pPr>
        <w:rPr>
          <w:rFonts w:ascii="Times New Roman" w:hAnsi="Times New Roman" w:cs="Times New Roman"/>
          <w:sz w:val="24"/>
          <w:szCs w:val="24"/>
        </w:rPr>
      </w:pPr>
    </w:p>
    <w:p w14:paraId="4345526E" w14:textId="77777777" w:rsidR="00164963" w:rsidRDefault="00164963" w:rsidP="00164963">
      <w:pPr>
        <w:rPr>
          <w:rFonts w:ascii="Times New Roman" w:hAnsi="Times New Roman" w:cs="Times New Roman"/>
          <w:sz w:val="24"/>
          <w:szCs w:val="24"/>
        </w:rPr>
      </w:pPr>
    </w:p>
    <w:p w14:paraId="55781203" w14:textId="77777777" w:rsidR="00164963" w:rsidRDefault="00164963" w:rsidP="00164963">
      <w:pPr>
        <w:rPr>
          <w:rFonts w:ascii="Times New Roman" w:hAnsi="Times New Roman" w:cs="Times New Roman"/>
          <w:sz w:val="24"/>
          <w:szCs w:val="24"/>
        </w:rPr>
      </w:pPr>
    </w:p>
    <w:p w14:paraId="7A57E4F0" w14:textId="77777777" w:rsidR="00164963" w:rsidRDefault="00164963" w:rsidP="00164963">
      <w:pPr>
        <w:rPr>
          <w:rFonts w:ascii="Times New Roman" w:hAnsi="Times New Roman" w:cs="Times New Roman"/>
          <w:sz w:val="24"/>
          <w:szCs w:val="24"/>
        </w:rPr>
      </w:pPr>
    </w:p>
    <w:p w14:paraId="18F6C1F4" w14:textId="77777777" w:rsidR="00164963" w:rsidRDefault="00164963" w:rsidP="00164963">
      <w:pPr>
        <w:rPr>
          <w:rFonts w:ascii="Times New Roman" w:hAnsi="Times New Roman" w:cs="Times New Roman"/>
          <w:sz w:val="24"/>
          <w:szCs w:val="24"/>
        </w:rPr>
      </w:pPr>
    </w:p>
    <w:p w14:paraId="4D7B5D5F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  <w:r w:rsidRPr="008A138D">
        <w:rPr>
          <w:rFonts w:ascii="Times New Roman" w:hAnsi="Times New Roman" w:cs="Times New Roman"/>
          <w:b/>
          <w:sz w:val="28"/>
          <w:szCs w:val="28"/>
        </w:rPr>
        <w:lastRenderedPageBreak/>
        <w:t>Function Inverses Algebraically</w:t>
      </w:r>
    </w:p>
    <w:p w14:paraId="10B9D40A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ing algebraic representations of inverse relations for given functions can be done in (at least) two ways:</w:t>
      </w:r>
    </w:p>
    <w:p w14:paraId="440844E5" w14:textId="77777777" w:rsidR="0071071A" w:rsidRDefault="0071071A" w:rsidP="0071071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algebra in a “brute force” manner (keeping in mind the</w:t>
      </w:r>
      <w:r>
        <w:rPr>
          <w:rFonts w:ascii="Times New Roman" w:hAnsi="Times New Roman" w:cs="Times New Roman"/>
          <w:sz w:val="24"/>
          <w:szCs w:val="24"/>
          <w14:shadow w14:blurRad="75057" w14:dist="38100" w14:dir="5400000" w14:sx="100000" w14:sy="-20000" w14:kx="0" w14:ky="0" w14:algn="b">
            <w14:srgbClr w14:val="000000">
              <w14:alpha w14:val="75000"/>
            </w14:srgbClr>
          </w14:shadow>
        </w:rPr>
        <w:t xml:space="preserve"> </w:t>
      </w:r>
      <w:r w:rsidRPr="0071071A">
        <w:rPr>
          <w:rFonts w:ascii="Times New Roman" w:hAnsi="Times New Roman" w:cs="Times New Roman"/>
          <w:sz w:val="24"/>
          <w:szCs w:val="24"/>
        </w:rPr>
        <w:t>Big Idea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0C47E70D" w14:textId="77777777" w:rsidR="0071071A" w:rsidRDefault="0071071A" w:rsidP="0071071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ransformations (keeping in mind “inverse operations”)</w:t>
      </w:r>
    </w:p>
    <w:p w14:paraId="3D7799BE" w14:textId="77777777" w:rsidR="0071071A" w:rsidRDefault="0071071A" w:rsidP="0071071A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051D475" w14:textId="77777777" w:rsidR="0071071A" w:rsidRPr="003E34AC" w:rsidRDefault="0071071A" w:rsidP="0071071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D7EA9">
        <w:rPr>
          <w:rFonts w:ascii="Times New Roman" w:hAnsi="Times New Roman" w:cs="Times New Roman"/>
          <w:noProof/>
          <w:sz w:val="24"/>
          <w:szCs w:val="24"/>
          <w:lang w:eastAsia="en-CA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55AFB858" wp14:editId="513FDE83">
                <wp:simplePos x="0" y="0"/>
                <wp:positionH relativeFrom="margin">
                  <wp:posOffset>3746500</wp:posOffset>
                </wp:positionH>
                <wp:positionV relativeFrom="margin">
                  <wp:posOffset>1892300</wp:posOffset>
                </wp:positionV>
                <wp:extent cx="2298700" cy="1663700"/>
                <wp:effectExtent l="19050" t="19050" r="25400" b="12700"/>
                <wp:wrapSquare wrapText="bothSides"/>
                <wp:docPr id="5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98700" cy="166370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2D6653E" w14:textId="77777777" w:rsidR="0071071A" w:rsidRPr="001E2CB3" w:rsidRDefault="0071071A" w:rsidP="0071071A">
                            <w:pPr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  <w:szCs w:val="24"/>
                              </w:rPr>
                            </w:pPr>
                            <w:r w:rsidRPr="001E2CB3"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  <w:szCs w:val="24"/>
                              </w:rPr>
                              <w:t>Here we will use “brute force”.</w:t>
                            </w:r>
                          </w:p>
                          <w:p w14:paraId="25F6E074" w14:textId="77777777" w:rsidR="0071071A" w:rsidRPr="001E2CB3" w:rsidRDefault="0071071A" w:rsidP="0071071A">
                            <w:pPr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</w:rPr>
                            </w:pPr>
                            <w:r w:rsidRPr="001E2CB3"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</w:rPr>
                              <w:t>Method:</w:t>
                            </w:r>
                          </w:p>
                          <w:p w14:paraId="0B0D8F65" w14:textId="77777777" w:rsidR="0071071A" w:rsidRDefault="0071071A" w:rsidP="0071071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</w:rPr>
                            </w:pPr>
                            <w:r w:rsidRPr="001E2CB3"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</w:rPr>
                              <w:t xml:space="preserve">Switch </w:t>
                            </w:r>
                            <w:r w:rsidRPr="001E2CB3"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position w:val="-10"/>
                                <w:sz w:val="24"/>
                              </w:rPr>
                              <w:object w:dxaOrig="1080" w:dyaOrig="320" w14:anchorId="53FFC818">
                                <v:shape id="_x0000_i1033" type="#_x0000_t75" style="width:54.25pt;height:15.9pt" o:ole="">
                                  <v:imagedata r:id="rId23" o:title=""/>
                                </v:shape>
                                <o:OLEObject Type="Embed" ProgID="Equation.DSMT4" ShapeID="_x0000_i1033" DrawAspect="Content" ObjectID="_1581314170" r:id="rId24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</w:rPr>
                              <w:t xml:space="preserve">, and call </w:t>
                            </w:r>
                            <w:r w:rsidRPr="001E2CB3"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position w:val="-10"/>
                                <w:sz w:val="24"/>
                              </w:rPr>
                              <w:object w:dxaOrig="1400" w:dyaOrig="360" w14:anchorId="16AC19D0">
                                <v:shape id="_x0000_i1035" type="#_x0000_t75" style="width:70.15pt;height:17.75pt" o:ole="">
                                  <v:imagedata r:id="rId25" o:title=""/>
                                </v:shape>
                                <o:OLEObject Type="Embed" ProgID="Equation.DSMT4" ShapeID="_x0000_i1035" DrawAspect="Content" ObjectID="_1581314171" r:id="rId2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</w:rPr>
                              <w:t xml:space="preserve"> </w:t>
                            </w:r>
                          </w:p>
                          <w:p w14:paraId="2242D396" w14:textId="77777777" w:rsidR="0071071A" w:rsidRPr="001E2CB3" w:rsidRDefault="0071071A" w:rsidP="0071071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</w:rPr>
                              <w:t xml:space="preserve">Solve for </w:t>
                            </w:r>
                            <w:r w:rsidRPr="001E2CB3"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position w:val="-10"/>
                                <w:sz w:val="24"/>
                              </w:rPr>
                              <w:object w:dxaOrig="700" w:dyaOrig="360" w14:anchorId="6366F2EA">
                                <v:shape id="_x0000_i1037" type="#_x0000_t75" style="width:34.6pt;height:17.75pt" o:ole="">
                                  <v:imagedata r:id="rId27" o:title=""/>
                                </v:shape>
                                <o:OLEObject Type="Embed" ProgID="Equation.DSMT4" ShapeID="_x0000_i1037" DrawAspect="Content" ObjectID="_1581314172" r:id="rId28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</w:rPr>
                              <w:t xml:space="preserve"> </w:t>
                            </w:r>
                            <w:r w:rsidRPr="001E2CB3">
                              <w:rPr>
                                <w:rFonts w:ascii="Times New Roman" w:hAnsi="Times New Roman" w:cs="Times New Roman"/>
                                <w:iCs/>
                                <w:color w:val="7F7F7F" w:themeColor="text1" w:themeTint="80"/>
                                <w:sz w:val="24"/>
                              </w:rPr>
                              <w:t xml:space="preserve"> </w:t>
                            </w:r>
                          </w:p>
                          <w:p w14:paraId="78BBD650" w14:textId="77777777" w:rsidR="0071071A" w:rsidRDefault="0071071A" w:rsidP="0071071A">
                            <w:pPr>
                              <w:jc w:val="center"/>
                              <w:rPr>
                                <w:i/>
                                <w:iCs/>
                                <w:color w:val="7F7F7F" w:themeColor="text1" w:themeTint="80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AFB858" id="_x0000_s1028" type="#_x0000_t185" style="position:absolute;margin-left:295pt;margin-top:149pt;width:181pt;height:131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" o:allowincell="f" adj="1739" fillcolor="#943634" strokecolor="#9bbb59" strokeweight="3pt">
                <v:shadow color="#5d7035" offset="1pt,1pt"/>
                <v:textbox inset="3.6pt,,3.6pt">
                  <w:txbxContent>
                    <w:p w14:paraId="72D6653E" w14:textId="77777777" w:rsidR="0071071A" w:rsidRPr="001E2CB3" w:rsidRDefault="0071071A" w:rsidP="0071071A">
                      <w:pPr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  <w:szCs w:val="24"/>
                        </w:rPr>
                      </w:pPr>
                      <w:r w:rsidRPr="001E2CB3"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  <w:szCs w:val="24"/>
                        </w:rPr>
                        <w:t>Here we will use “brute force”.</w:t>
                      </w:r>
                    </w:p>
                    <w:p w14:paraId="25F6E074" w14:textId="77777777" w:rsidR="0071071A" w:rsidRPr="001E2CB3" w:rsidRDefault="0071071A" w:rsidP="0071071A">
                      <w:pPr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</w:rPr>
                      </w:pPr>
                      <w:r w:rsidRPr="001E2CB3"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</w:rPr>
                        <w:t>Method:</w:t>
                      </w:r>
                    </w:p>
                    <w:p w14:paraId="0B0D8F65" w14:textId="77777777" w:rsidR="0071071A" w:rsidRDefault="0071071A" w:rsidP="0071071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</w:rPr>
                      </w:pPr>
                      <w:r w:rsidRPr="001E2CB3"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</w:rPr>
                        <w:t xml:space="preserve">Switch </w:t>
                      </w:r>
                      <w:r w:rsidRPr="001E2CB3"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position w:val="-10"/>
                          <w:sz w:val="24"/>
                        </w:rPr>
                        <w:object w:dxaOrig="1080" w:dyaOrig="320" w14:anchorId="53FFC818">
                          <v:shape id="_x0000_i1033" type="#_x0000_t75" style="width:54.25pt;height:15.9pt" o:ole="">
                            <v:imagedata r:id="rId23" o:title=""/>
                          </v:shape>
                          <o:OLEObject Type="Embed" ProgID="Equation.DSMT4" ShapeID="_x0000_i1033" DrawAspect="Content" ObjectID="_1581314170" r:id="rId29"/>
                        </w:object>
                      </w:r>
                      <w:r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</w:rPr>
                        <w:t xml:space="preserve">, and call </w:t>
                      </w:r>
                      <w:r w:rsidRPr="001E2CB3"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position w:val="-10"/>
                          <w:sz w:val="24"/>
                        </w:rPr>
                        <w:object w:dxaOrig="1400" w:dyaOrig="360" w14:anchorId="16AC19D0">
                          <v:shape id="_x0000_i1035" type="#_x0000_t75" style="width:70.15pt;height:17.75pt" o:ole="">
                            <v:imagedata r:id="rId25" o:title=""/>
                          </v:shape>
                          <o:OLEObject Type="Embed" ProgID="Equation.DSMT4" ShapeID="_x0000_i1035" DrawAspect="Content" ObjectID="_1581314171" r:id="rId30"/>
                        </w:object>
                      </w:r>
                      <w:r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</w:rPr>
                        <w:t xml:space="preserve"> </w:t>
                      </w:r>
                    </w:p>
                    <w:p w14:paraId="2242D396" w14:textId="77777777" w:rsidR="0071071A" w:rsidRPr="001E2CB3" w:rsidRDefault="0071071A" w:rsidP="0071071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</w:rPr>
                        <w:t xml:space="preserve">Solve for </w:t>
                      </w:r>
                      <w:r w:rsidRPr="001E2CB3"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position w:val="-10"/>
                          <w:sz w:val="24"/>
                        </w:rPr>
                        <w:object w:dxaOrig="700" w:dyaOrig="360" w14:anchorId="6366F2EA">
                          <v:shape id="_x0000_i1037" type="#_x0000_t75" style="width:34.6pt;height:17.75pt" o:ole="">
                            <v:imagedata r:id="rId27" o:title=""/>
                          </v:shape>
                          <o:OLEObject Type="Embed" ProgID="Equation.DSMT4" ShapeID="_x0000_i1037" DrawAspect="Content" ObjectID="_1581314172" r:id="rId31"/>
                        </w:object>
                      </w:r>
                      <w:r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</w:rPr>
                        <w:t xml:space="preserve"> </w:t>
                      </w:r>
                      <w:r w:rsidRPr="001E2CB3">
                        <w:rPr>
                          <w:rFonts w:ascii="Times New Roman" w:hAnsi="Times New Roman" w:cs="Times New Roman"/>
                          <w:iCs/>
                          <w:color w:val="7F7F7F" w:themeColor="text1" w:themeTint="80"/>
                          <w:sz w:val="24"/>
                        </w:rPr>
                        <w:t xml:space="preserve"> </w:t>
                      </w:r>
                    </w:p>
                    <w:p w14:paraId="78BBD650" w14:textId="77777777" w:rsidR="0071071A" w:rsidRDefault="0071071A" w:rsidP="0071071A">
                      <w:pPr>
                        <w:jc w:val="center"/>
                        <w:rPr>
                          <w:i/>
                          <w:iCs/>
                          <w:color w:val="7F7F7F" w:themeColor="text1" w:themeTint="80"/>
                          <w:sz w:val="24"/>
                        </w:rPr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rFonts w:ascii="Times New Roman" w:hAnsi="Times New Roman" w:cs="Times New Roman"/>
          <w:b/>
          <w:sz w:val="24"/>
          <w:szCs w:val="24"/>
        </w:rPr>
        <w:t>Example 1.5</w:t>
      </w:r>
      <w:r w:rsidRPr="003E34AC">
        <w:rPr>
          <w:rFonts w:ascii="Times New Roman" w:hAnsi="Times New Roman" w:cs="Times New Roman"/>
          <w:b/>
          <w:sz w:val="24"/>
          <w:szCs w:val="24"/>
        </w:rPr>
        <w:t>.2</w:t>
      </w:r>
    </w:p>
    <w:p w14:paraId="4E505C74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A2609">
        <w:rPr>
          <w:rFonts w:ascii="Times New Roman" w:hAnsi="Times New Roman" w:cs="Times New Roman"/>
          <w:sz w:val="24"/>
          <w:szCs w:val="24"/>
        </w:rPr>
        <w:t>Determine the inverse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71071A">
        <w:rPr>
          <w:rFonts w:ascii="Times New Roman" w:hAnsi="Times New Roman" w:cs="Times New Roman"/>
          <w:position w:val="-24"/>
          <w:sz w:val="24"/>
          <w:szCs w:val="24"/>
        </w:rPr>
        <w:object w:dxaOrig="3700" w:dyaOrig="620" w14:anchorId="1A481990">
          <v:shape id="_x0000_i1038" type="#_x0000_t75" style="width:185.2pt;height:30.85pt" o:ole="">
            <v:imagedata r:id="rId32" o:title=""/>
          </v:shape>
          <o:OLEObject Type="Embed" ProgID="Equation.DSMT4" ShapeID="_x0000_i1038" DrawAspect="Content" ObjectID="_1581314165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BF7A0B5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tate the domain and range of both 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5DD4666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function and its inverse. </w:t>
      </w:r>
    </w:p>
    <w:p w14:paraId="74E2A0A0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353917B5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6A4F3EB6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7D25C2A6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A96825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7A0D276F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65AEBEEA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7BDEFEEE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34E6EE31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1A4C9FDA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089D1DB4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0E893C04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41D00CB7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6584A936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2D5C6990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D4A9732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419749DB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63F93797" w14:textId="77777777" w:rsidR="0071071A" w:rsidRPr="003E34AC" w:rsidRDefault="0071071A" w:rsidP="0071071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Example 1.5</w:t>
      </w:r>
      <w:r w:rsidRPr="003E34AC">
        <w:rPr>
          <w:rFonts w:ascii="Times New Roman" w:hAnsi="Times New Roman" w:cs="Times New Roman"/>
          <w:b/>
          <w:sz w:val="24"/>
          <w:szCs w:val="24"/>
        </w:rPr>
        <w:t>.3</w:t>
      </w:r>
    </w:p>
    <w:p w14:paraId="6AD67E4F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Using transformations determine the inverse of  </w:t>
      </w:r>
      <w:r w:rsidRPr="007F4748">
        <w:rPr>
          <w:rFonts w:ascii="Times New Roman" w:hAnsi="Times New Roman" w:cs="Times New Roman"/>
          <w:position w:val="-26"/>
          <w:sz w:val="24"/>
          <w:szCs w:val="24"/>
        </w:rPr>
        <w:object w:dxaOrig="2180" w:dyaOrig="700" w14:anchorId="5B097836">
          <v:shape id="_x0000_i1039" type="#_x0000_t75" style="width:109.45pt;height:34.6pt" o:ole="">
            <v:imagedata r:id="rId34" o:title=""/>
          </v:shape>
          <o:OLEObject Type="Embed" ProgID="Equation.DSMT4" ShapeID="_x0000_i1039" DrawAspect="Content" ObjectID="_1581314166" r:id="rId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1B89077" w14:textId="77777777" w:rsidR="0071071A" w:rsidRDefault="0071071A" w:rsidP="0071071A">
      <w:pPr>
        <w:rPr>
          <w:rFonts w:ascii="Times New Roman" w:hAnsi="Times New Roman" w:cs="Times New Roman"/>
          <w:sz w:val="24"/>
          <w:szCs w:val="24"/>
        </w:rPr>
      </w:pPr>
    </w:p>
    <w:p w14:paraId="608AF122" w14:textId="77777777" w:rsidR="00164963" w:rsidRDefault="00164963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D517F44" w14:textId="77777777" w:rsidR="00164963" w:rsidRDefault="00164963" w:rsidP="00164963">
      <w:pPr>
        <w:rPr>
          <w:rFonts w:ascii="Times New Roman" w:hAnsi="Times New Roman" w:cs="Times New Roman"/>
          <w:sz w:val="24"/>
          <w:szCs w:val="24"/>
        </w:rPr>
      </w:pPr>
    </w:p>
    <w:p w14:paraId="4A8C2C58" w14:textId="77777777" w:rsidR="00164963" w:rsidRDefault="00164963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E8E013C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8D24FC3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74AB426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7EDD424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9F06E13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7BBB8A1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7A6B75B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1D4E0BE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EBECC31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8AC2E52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079D450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CD2B058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9C3EB0C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C1D0559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06306F0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20E1CB3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26FCE01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63EC113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081BF0A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C8A918B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AFE29BC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393E508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BC629E4" w14:textId="77777777" w:rsidR="0071071A" w:rsidRDefault="0071071A" w:rsidP="0071071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C41DC55" w14:textId="77777777" w:rsidR="00691610" w:rsidRPr="000B6CDF" w:rsidRDefault="00691610" w:rsidP="00691610">
      <w:pPr>
        <w:pStyle w:val="basic"/>
        <w:rPr>
          <w:b/>
        </w:rPr>
      </w:pPr>
      <w:r w:rsidRPr="000B6CDF">
        <w:rPr>
          <w:b/>
        </w:rPr>
        <w:t>Class/Homework</w:t>
      </w:r>
    </w:p>
    <w:p w14:paraId="25AE6DD1" w14:textId="77777777" w:rsidR="00AA2409" w:rsidRDefault="00691610" w:rsidP="0077720D">
      <w:pPr>
        <w:pStyle w:val="basic"/>
      </w:pPr>
      <w:r w:rsidRPr="000B6CDF">
        <w:rPr>
          <w:b/>
        </w:rPr>
        <w:tab/>
      </w:r>
      <w:r w:rsidRPr="000B6CDF">
        <w:t>Pg. 47 – 49 #</w:t>
      </w:r>
      <w:r w:rsidR="000B6CDF">
        <w:t>1, 8, 10, 16, 17</w:t>
      </w:r>
    </w:p>
    <w:p w14:paraId="2FB7A299" w14:textId="77777777" w:rsidR="000B6CDF" w:rsidRDefault="000B6CDF" w:rsidP="0077720D">
      <w:pPr>
        <w:pStyle w:val="basic"/>
      </w:pPr>
      <w:r>
        <w:tab/>
        <w:t>Also, determine the inverse (your method of choice) of:</w:t>
      </w:r>
    </w:p>
    <w:p w14:paraId="32E59FD9" w14:textId="77777777" w:rsidR="000B6CDF" w:rsidRPr="007A1F88" w:rsidRDefault="000B6CDF" w:rsidP="0077720D">
      <w:pPr>
        <w:pStyle w:val="basic"/>
      </w:pPr>
      <w:r>
        <w:tab/>
        <w:t xml:space="preserve">a) </w:t>
      </w:r>
      <w:r w:rsidRPr="000B6CDF">
        <w:rPr>
          <w:position w:val="-14"/>
        </w:rPr>
        <w:object w:dxaOrig="1880" w:dyaOrig="420" w14:anchorId="155593B9">
          <v:shape id="_x0000_i1040" type="#_x0000_t75" style="width:94pt;height:21pt" o:ole="">
            <v:imagedata r:id="rId36" o:title=""/>
          </v:shape>
          <o:OLEObject Type="Embed" ProgID="Equation.DSMT4" ShapeID="_x0000_i1040" DrawAspect="Content" ObjectID="_1581314167" r:id="rId37"/>
        </w:object>
      </w:r>
      <w:r>
        <w:t xml:space="preserve"> </w:t>
      </w:r>
      <w:r>
        <w:tab/>
        <w:t xml:space="preserve">b) </w:t>
      </w:r>
      <w:r w:rsidRPr="000B6CDF">
        <w:rPr>
          <w:position w:val="-24"/>
        </w:rPr>
        <w:object w:dxaOrig="1280" w:dyaOrig="620" w14:anchorId="0F10ED76">
          <v:shape id="_x0000_i1041" type="#_x0000_t75" style="width:64pt;height:31pt" o:ole="">
            <v:imagedata r:id="rId38" o:title=""/>
          </v:shape>
          <o:OLEObject Type="Embed" ProgID="Equation.DSMT4" ShapeID="_x0000_i1041" DrawAspect="Content" ObjectID="_1581314168" r:id="rId39"/>
        </w:object>
      </w:r>
      <w:r>
        <w:t xml:space="preserve"> </w:t>
      </w:r>
      <w:r>
        <w:tab/>
        <w:t xml:space="preserve">c) </w:t>
      </w:r>
      <w:r w:rsidR="001F1E4D" w:rsidRPr="000B6CDF">
        <w:rPr>
          <w:position w:val="-24"/>
        </w:rPr>
        <w:object w:dxaOrig="1980" w:dyaOrig="620" w14:anchorId="177285C3">
          <v:shape id="_x0000_i1042" type="#_x0000_t75" style="width:99pt;height:31pt" o:ole="">
            <v:imagedata r:id="rId40" o:title=""/>
          </v:shape>
          <o:OLEObject Type="Embed" ProgID="Equation.DSMT4" ShapeID="_x0000_i1042" DrawAspect="Content" ObjectID="_1581314169" r:id="rId41"/>
        </w:object>
      </w:r>
      <w:r>
        <w:t xml:space="preserve"> </w:t>
      </w:r>
    </w:p>
    <w:sectPr w:rsidR="000B6CDF" w:rsidRPr="007A1F88" w:rsidSect="000B6CDF">
      <w:footerReference w:type="even" r:id="rId42"/>
      <w:footerReference w:type="default" r:id="rId43"/>
      <w:pgSz w:w="12240" w:h="15840"/>
      <w:pgMar w:top="1440" w:right="1440" w:bottom="1440" w:left="1440" w:header="708" w:footer="708" w:gutter="0"/>
      <w:pgNumType w:start="1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726659" w14:textId="77777777" w:rsidR="00D0437D" w:rsidRDefault="00D0437D" w:rsidP="002D196A">
      <w:pPr>
        <w:spacing w:after="0" w:line="240" w:lineRule="auto"/>
      </w:pPr>
      <w:r>
        <w:separator/>
      </w:r>
    </w:p>
  </w:endnote>
  <w:endnote w:type="continuationSeparator" w:id="0">
    <w:p w14:paraId="496D6DFE" w14:textId="77777777" w:rsidR="00D0437D" w:rsidRDefault="00D0437D" w:rsidP="002D19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12661274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60EBBA" w14:textId="77777777" w:rsidR="002D196A" w:rsidRDefault="002D196A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6CDF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16403615" w14:textId="77777777" w:rsidR="002D196A" w:rsidRDefault="002D196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72E8E3" w14:textId="77777777" w:rsidR="002D196A" w:rsidRDefault="002D196A">
    <w:pPr>
      <w:pStyle w:val="Footer"/>
      <w:jc w:val="right"/>
    </w:pPr>
  </w:p>
  <w:p w14:paraId="6B5D37D6" w14:textId="77777777" w:rsidR="002D196A" w:rsidRDefault="002D19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B612B7" w14:textId="77777777" w:rsidR="00D0437D" w:rsidRDefault="00D0437D" w:rsidP="002D196A">
      <w:pPr>
        <w:spacing w:after="0" w:line="240" w:lineRule="auto"/>
      </w:pPr>
      <w:r>
        <w:separator/>
      </w:r>
    </w:p>
  </w:footnote>
  <w:footnote w:type="continuationSeparator" w:id="0">
    <w:p w14:paraId="0637A42A" w14:textId="77777777" w:rsidR="00D0437D" w:rsidRDefault="00D0437D" w:rsidP="002D19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1E0459"/>
    <w:multiLevelType w:val="hybridMultilevel"/>
    <w:tmpl w:val="B414151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3D023A"/>
    <w:multiLevelType w:val="multilevel"/>
    <w:tmpl w:val="10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67933625"/>
    <w:multiLevelType w:val="hybridMultilevel"/>
    <w:tmpl w:val="C2CCAB3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6C7922"/>
    <w:multiLevelType w:val="hybridMultilevel"/>
    <w:tmpl w:val="C09002FA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1F88"/>
    <w:rsid w:val="00054876"/>
    <w:rsid w:val="000B6CDF"/>
    <w:rsid w:val="00164963"/>
    <w:rsid w:val="0017074E"/>
    <w:rsid w:val="001A2609"/>
    <w:rsid w:val="001C6F33"/>
    <w:rsid w:val="001F1E4D"/>
    <w:rsid w:val="0024770C"/>
    <w:rsid w:val="002D196A"/>
    <w:rsid w:val="00354E81"/>
    <w:rsid w:val="004065A9"/>
    <w:rsid w:val="00422FE2"/>
    <w:rsid w:val="00494DE4"/>
    <w:rsid w:val="004B0570"/>
    <w:rsid w:val="00563BD7"/>
    <w:rsid w:val="005F095E"/>
    <w:rsid w:val="00622F24"/>
    <w:rsid w:val="00631971"/>
    <w:rsid w:val="00680D7D"/>
    <w:rsid w:val="00691610"/>
    <w:rsid w:val="0071071A"/>
    <w:rsid w:val="0074739E"/>
    <w:rsid w:val="0077720D"/>
    <w:rsid w:val="007A1F88"/>
    <w:rsid w:val="007C6C6A"/>
    <w:rsid w:val="008015F8"/>
    <w:rsid w:val="0082686C"/>
    <w:rsid w:val="00856664"/>
    <w:rsid w:val="00864225"/>
    <w:rsid w:val="00886134"/>
    <w:rsid w:val="00922BE2"/>
    <w:rsid w:val="00940BEE"/>
    <w:rsid w:val="00985E19"/>
    <w:rsid w:val="009C379D"/>
    <w:rsid w:val="00A54982"/>
    <w:rsid w:val="00A63B74"/>
    <w:rsid w:val="00A6567F"/>
    <w:rsid w:val="00AA2409"/>
    <w:rsid w:val="00B82458"/>
    <w:rsid w:val="00B9138D"/>
    <w:rsid w:val="00BE1E86"/>
    <w:rsid w:val="00C42382"/>
    <w:rsid w:val="00CE728A"/>
    <w:rsid w:val="00D0437D"/>
    <w:rsid w:val="00D36664"/>
    <w:rsid w:val="00DA7967"/>
    <w:rsid w:val="00DB7DB0"/>
    <w:rsid w:val="00DF2DA8"/>
    <w:rsid w:val="00E63077"/>
    <w:rsid w:val="00E83B58"/>
    <w:rsid w:val="00E83E06"/>
    <w:rsid w:val="00EA211E"/>
    <w:rsid w:val="00EA2D94"/>
    <w:rsid w:val="00F2598D"/>
    <w:rsid w:val="00F5105B"/>
    <w:rsid w:val="00F66683"/>
    <w:rsid w:val="00FB2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2B565E"/>
  <w15:docId w15:val="{EE5D8199-68B2-4B19-87D7-E498F5A5AF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1071A"/>
    <w:pPr>
      <w:spacing w:after="0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D19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196A"/>
  </w:style>
  <w:style w:type="paragraph" w:styleId="Footer">
    <w:name w:val="footer"/>
    <w:basedOn w:val="Normal"/>
    <w:link w:val="FooterChar"/>
    <w:uiPriority w:val="99"/>
    <w:unhideWhenUsed/>
    <w:rsid w:val="002D19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19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222</Words>
  <Characters>127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0</cp:revision>
  <cp:lastPrinted>2013-09-03T15:09:00Z</cp:lastPrinted>
  <dcterms:created xsi:type="dcterms:W3CDTF">2013-02-03T15:18:00Z</dcterms:created>
  <dcterms:modified xsi:type="dcterms:W3CDTF">2018-02-28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